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38BA" w:rsidRDefault="001438BA" w:rsidP="001438BA">
      <w:pPr>
        <w:pStyle w:val="BodyText"/>
        <w:ind w:left="5040" w:firstLine="720"/>
        <w:rPr>
          <w:sz w:val="20"/>
          <w:szCs w:val="20"/>
        </w:rPr>
      </w:pPr>
      <w:r>
        <w:rPr>
          <w:sz w:val="20"/>
          <w:szCs w:val="20"/>
        </w:rPr>
        <w:t>NAME __________________________________</w:t>
      </w:r>
    </w:p>
    <w:p w:rsidR="001438BA" w:rsidRDefault="001438BA" w:rsidP="001438BA">
      <w:pPr>
        <w:pStyle w:val="BodyText"/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PERIOD _______ DATE _____________________</w:t>
      </w:r>
    </w:p>
    <w:p w:rsidR="001438BA" w:rsidRDefault="001438BA" w:rsidP="001438BA">
      <w:pPr>
        <w:pStyle w:val="BodyText"/>
        <w:rPr>
          <w:sz w:val="20"/>
          <w:szCs w:val="20"/>
        </w:rPr>
      </w:pPr>
    </w:p>
    <w:p w:rsidR="001438BA" w:rsidRPr="00D40A40" w:rsidRDefault="001438BA" w:rsidP="001438BA">
      <w:pPr>
        <w:pStyle w:val="BodyText"/>
        <w:rPr>
          <w:sz w:val="20"/>
          <w:szCs w:val="20"/>
        </w:rPr>
      </w:pPr>
      <w:r w:rsidRPr="00D40A40">
        <w:rPr>
          <w:sz w:val="20"/>
          <w:szCs w:val="20"/>
        </w:rPr>
        <w:t>Sketch the graph of each of the following rational functions.  Find the x-intercept(s), y-intercept, vertical, horizontal and slant asymptotes and any points of discontinuity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238"/>
        <w:gridCol w:w="5778"/>
      </w:tblGrid>
      <w:tr w:rsidR="001438BA" w:rsidTr="000B478D">
        <w:tc>
          <w:tcPr>
            <w:tcW w:w="5238" w:type="dxa"/>
          </w:tcPr>
          <w:p w:rsidR="001438BA" w:rsidRDefault="001438BA" w:rsidP="000B478D">
            <w:pPr>
              <w:rPr>
                <w:rFonts w:ascii="Comic Sans MS" w:hAnsi="Comic Sans MS"/>
              </w:rPr>
            </w:pPr>
          </w:p>
          <w:p w:rsidR="001438BA" w:rsidRDefault="002C026F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42" type="#_x0000_t32" style="position:absolute;margin-left:117.75pt;margin-top:24.25pt;width:0;height:198pt;z-index:251676672" o:connectortype="straight" strokeweight="1.5pt">
                  <v:stroke startarrow="block" endarrow="block"/>
                </v:shape>
              </w:pict>
            </w:r>
          </w:p>
          <w:p w:rsidR="001438BA" w:rsidRDefault="002C026F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041" type="#_x0000_t32" style="position:absolute;margin-left:15.75pt;margin-top:98.1pt;width:204.75pt;height:0;z-index:251675648" o:connectortype="straight" strokeweight="1.5pt">
                  <v:stroke startarrow="block" endarrow="block"/>
                </v:shape>
              </w:pict>
            </w:r>
            <w:r w:rsidR="001438BA">
              <w:rPr>
                <w:rFonts w:ascii="Comic Sans MS" w:hAnsi="Comic Sans MS"/>
              </w:rPr>
              <w:t xml:space="preserve">       </w:t>
            </w:r>
            <w:r w:rsidR="001438BA" w:rsidRPr="00D40A40">
              <w:rPr>
                <w:rFonts w:ascii="Comic Sans MS" w:hAnsi="Comic Sans MS"/>
                <w:position w:val="-102"/>
              </w:rPr>
              <w:object w:dxaOrig="7020" w:dyaOrig="7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0.5pt;height:196.5pt" o:ole="">
                  <v:imagedata r:id="rId5" o:title=""/>
                </v:shape>
                <o:OLEObject Type="Embed" ProgID="Equation.DSMT4" ShapeID="_x0000_i1025" DrawAspect="Content" ObjectID="_1451369475" r:id="rId6"/>
              </w:object>
            </w:r>
            <w:r w:rsidR="001438BA">
              <w:rPr>
                <w:rFonts w:ascii="Comic Sans MS" w:hAnsi="Comic Sans MS"/>
              </w:rPr>
              <w:t xml:space="preserve">      </w:t>
            </w:r>
          </w:p>
          <w:p w:rsidR="001438BA" w:rsidRDefault="001438BA" w:rsidP="001438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x- intercept(s) ____________________</w:t>
            </w:r>
          </w:p>
          <w:p w:rsidR="001438BA" w:rsidRDefault="001438BA" w:rsidP="001438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y- intercept________________</w:t>
            </w:r>
          </w:p>
          <w:p w:rsidR="001438BA" w:rsidRDefault="001438BA" w:rsidP="001438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vertical asymptote(s):</w:t>
            </w:r>
          </w:p>
          <w:p w:rsidR="001438BA" w:rsidRDefault="002C026F" w:rsidP="001438BA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____________________________________</w:t>
            </w:r>
          </w:p>
          <w:p w:rsidR="002C026F" w:rsidRDefault="002C026F" w:rsidP="001438BA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1438BA" w:rsidRDefault="001438BA" w:rsidP="001438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horizontal asymptote:</w:t>
            </w:r>
            <w:r w:rsidR="002C026F">
              <w:rPr>
                <w:rFonts w:ascii="Comic Sans MS" w:hAnsi="Comic Sans MS"/>
                <w:sz w:val="20"/>
                <w:szCs w:val="20"/>
              </w:rPr>
              <w:t xml:space="preserve">  __________________</w:t>
            </w:r>
          </w:p>
          <w:p w:rsidR="001438BA" w:rsidRDefault="001438BA" w:rsidP="001438B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slant asymptote:</w:t>
            </w:r>
            <w:r w:rsidR="002C026F">
              <w:rPr>
                <w:rFonts w:ascii="Comic Sans MS" w:hAnsi="Comic Sans MS"/>
                <w:sz w:val="20"/>
                <w:szCs w:val="20"/>
              </w:rPr>
              <w:t xml:space="preserve">   ______________________</w:t>
            </w:r>
          </w:p>
          <w:p w:rsidR="001438BA" w:rsidRDefault="001438BA" w:rsidP="001438BA">
            <w:pPr>
              <w:rPr>
                <w:rFonts w:ascii="Comic Sans MS" w:hAnsi="Comic Sans MS"/>
              </w:rPr>
            </w:pPr>
          </w:p>
          <w:p w:rsidR="001438BA" w:rsidRDefault="001438BA" w:rsidP="001438BA">
            <w:pPr>
              <w:rPr>
                <w:rFonts w:ascii="Comic Sans MS" w:hAnsi="Comic Sans MS"/>
              </w:rPr>
            </w:pPr>
          </w:p>
          <w:p w:rsidR="001438BA" w:rsidRDefault="001438BA" w:rsidP="001438BA">
            <w:pPr>
              <w:rPr>
                <w:rFonts w:ascii="Comic Sans MS" w:hAnsi="Comic Sans MS"/>
              </w:rPr>
            </w:pPr>
          </w:p>
          <w:p w:rsidR="001438BA" w:rsidRDefault="001438BA" w:rsidP="001438BA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Point of Discontinuity: </w:t>
            </w:r>
          </w:p>
          <w:p w:rsidR="001438BA" w:rsidRDefault="001438BA" w:rsidP="00B029E7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</w:t>
            </w:r>
            <w:r w:rsidR="00B029E7">
              <w:rPr>
                <w:rFonts w:ascii="Comic Sans MS" w:hAnsi="Comic Sans MS"/>
                <w:position w:val="-106"/>
              </w:rPr>
              <w:object w:dxaOrig="880" w:dyaOrig="2240">
                <v:shape id="_x0000_i1026" type="#_x0000_t75" style="width:100.5pt;height:121.5pt" o:ole="">
                  <v:imagedata r:id="rId7" o:title=""/>
                </v:shape>
                <o:OLEObject Type="Embed" ProgID="Equation.DSMT4" ShapeID="_x0000_i1026" DrawAspect="Content" ObjectID="_1451369476" r:id="rId8"/>
              </w:object>
            </w:r>
            <w:r w:rsidR="00B029E7">
              <w:rPr>
                <w:rFonts w:ascii="Comic Sans MS" w:hAnsi="Comic Sans MS"/>
              </w:rPr>
              <w:t xml:space="preserve">         </w:t>
            </w:r>
            <w:r w:rsidR="00B029E7">
              <w:rPr>
                <w:rFonts w:ascii="Comic Sans MS" w:hAnsi="Comic Sans MS"/>
                <w:position w:val="-106"/>
              </w:rPr>
              <w:object w:dxaOrig="880" w:dyaOrig="2240">
                <v:shape id="_x0000_i1027" type="#_x0000_t75" style="width:106.5pt;height:120.75pt" o:ole="">
                  <v:imagedata r:id="rId7" o:title=""/>
                </v:shape>
                <o:OLEObject Type="Embed" ProgID="Equation.DSMT4" ShapeID="_x0000_i1027" DrawAspect="Content" ObjectID="_1451369477" r:id="rId9"/>
              </w:object>
            </w:r>
          </w:p>
        </w:tc>
        <w:tc>
          <w:tcPr>
            <w:tcW w:w="5778" w:type="dxa"/>
          </w:tcPr>
          <w:p w:rsidR="001438BA" w:rsidRDefault="001438BA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</w:t>
            </w:r>
          </w:p>
          <w:p w:rsidR="001438BA" w:rsidRDefault="002C026F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044" type="#_x0000_t32" style="position:absolute;margin-left:129.6pt;margin-top:19.25pt;width:.75pt;height:209.25pt;z-index:251678720" o:connectortype="straight" strokeweight="1.5pt">
                  <v:stroke startarrow="block" endarrow="block"/>
                </v:shape>
              </w:pict>
            </w:r>
          </w:p>
          <w:p w:rsidR="001438BA" w:rsidRPr="001438BA" w:rsidRDefault="002C026F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043" type="#_x0000_t32" style="position:absolute;margin-left:28.35pt;margin-top:98.65pt;width:212.25pt;height:0;z-index:251677696" o:connectortype="straight" strokeweight="1.5pt">
                  <v:stroke startarrow="block" endarrow="block"/>
                </v:shape>
              </w:pict>
            </w:r>
            <w:r w:rsidR="001438BA">
              <w:rPr>
                <w:rFonts w:ascii="Comic Sans MS" w:hAnsi="Comic Sans MS"/>
              </w:rPr>
              <w:t xml:space="preserve">           </w:t>
            </w:r>
            <w:r w:rsidR="001438BA" w:rsidRPr="00D40A40">
              <w:rPr>
                <w:rFonts w:ascii="Comic Sans MS" w:hAnsi="Comic Sans MS"/>
                <w:position w:val="-102"/>
              </w:rPr>
              <w:object w:dxaOrig="7020" w:dyaOrig="7280">
                <v:shape id="_x0000_i1028" type="#_x0000_t75" style="width:189.75pt;height:196.5pt" o:ole="">
                  <v:imagedata r:id="rId5" o:title=""/>
                </v:shape>
                <o:OLEObject Type="Embed" ProgID="Equation.DSMT4" ShapeID="_x0000_i1028" DrawAspect="Content" ObjectID="_1451369478" r:id="rId10"/>
              </w:object>
            </w:r>
            <w:r w:rsidR="001438BA">
              <w:rPr>
                <w:rFonts w:ascii="Comic Sans MS" w:hAnsi="Comic Sans MS"/>
              </w:rPr>
              <w:t xml:space="preserve">     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x- intercept(s) __________________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y- intercept_____________________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vertical asymptote(s):</w:t>
            </w:r>
          </w:p>
          <w:p w:rsidR="001438BA" w:rsidRDefault="002C026F" w:rsidP="001438BA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__________________________________________</w:t>
            </w:r>
          </w:p>
          <w:p w:rsidR="002C026F" w:rsidRDefault="002C026F" w:rsidP="001438BA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horizontal asymptote:</w:t>
            </w:r>
            <w:r w:rsidR="002C026F">
              <w:rPr>
                <w:rFonts w:ascii="Comic Sans MS" w:hAnsi="Comic Sans MS"/>
                <w:sz w:val="20"/>
                <w:szCs w:val="20"/>
              </w:rPr>
              <w:t xml:space="preserve">   _________________________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slant asymptote:</w:t>
            </w:r>
            <w:r w:rsidR="002C026F">
              <w:rPr>
                <w:rFonts w:ascii="Comic Sans MS" w:hAnsi="Comic Sans MS"/>
                <w:sz w:val="20"/>
                <w:szCs w:val="20"/>
              </w:rPr>
              <w:t xml:space="preserve">  ___________________________</w:t>
            </w:r>
          </w:p>
          <w:p w:rsidR="001438BA" w:rsidRDefault="001438BA" w:rsidP="000B478D">
            <w:pPr>
              <w:rPr>
                <w:rFonts w:ascii="Comic Sans MS" w:hAnsi="Comic Sans MS"/>
              </w:rPr>
            </w:pPr>
          </w:p>
          <w:p w:rsidR="001438BA" w:rsidRDefault="001438BA" w:rsidP="000B478D">
            <w:pPr>
              <w:rPr>
                <w:rFonts w:ascii="Comic Sans MS" w:hAnsi="Comic Sans MS"/>
              </w:rPr>
            </w:pPr>
          </w:p>
          <w:p w:rsidR="001438BA" w:rsidRDefault="001438BA" w:rsidP="000B478D">
            <w:pPr>
              <w:rPr>
                <w:rFonts w:ascii="Comic Sans MS" w:hAnsi="Comic Sans MS"/>
              </w:rPr>
            </w:pPr>
          </w:p>
          <w:p w:rsidR="001438BA" w:rsidRDefault="001438BA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Point of discontinuity: </w:t>
            </w:r>
          </w:p>
          <w:p w:rsidR="001438BA" w:rsidRDefault="001438BA" w:rsidP="00B029E7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</w:t>
            </w:r>
            <w:r w:rsidR="00B029E7">
              <w:rPr>
                <w:rFonts w:ascii="Comic Sans MS" w:hAnsi="Comic Sans MS"/>
                <w:position w:val="-106"/>
              </w:rPr>
              <w:object w:dxaOrig="880" w:dyaOrig="2240">
                <v:shape id="_x0000_i1029" type="#_x0000_t75" style="width:100.5pt;height:121.5pt" o:ole="">
                  <v:imagedata r:id="rId7" o:title=""/>
                </v:shape>
                <o:OLEObject Type="Embed" ProgID="Equation.DSMT4" ShapeID="_x0000_i1029" DrawAspect="Content" ObjectID="_1451369479" r:id="rId11"/>
              </w:object>
            </w:r>
            <w:r w:rsidR="00B029E7">
              <w:rPr>
                <w:rFonts w:ascii="Comic Sans MS" w:hAnsi="Comic Sans MS"/>
              </w:rPr>
              <w:t xml:space="preserve">         </w:t>
            </w:r>
            <w:r w:rsidR="00B029E7">
              <w:rPr>
                <w:rFonts w:ascii="Comic Sans MS" w:hAnsi="Comic Sans MS"/>
                <w:position w:val="-106"/>
              </w:rPr>
              <w:object w:dxaOrig="880" w:dyaOrig="2240">
                <v:shape id="_x0000_i1030" type="#_x0000_t75" style="width:106.5pt;height:120.75pt" o:ole="">
                  <v:imagedata r:id="rId7" o:title=""/>
                </v:shape>
                <o:OLEObject Type="Embed" ProgID="Equation.DSMT4" ShapeID="_x0000_i1030" DrawAspect="Content" ObjectID="_1451369480" r:id="rId12"/>
              </w:object>
            </w:r>
          </w:p>
        </w:tc>
      </w:tr>
    </w:tbl>
    <w:p w:rsidR="001438BA" w:rsidRPr="00D40A40" w:rsidRDefault="001438BA" w:rsidP="001438BA">
      <w:pPr>
        <w:pStyle w:val="BodyText"/>
        <w:rPr>
          <w:sz w:val="20"/>
          <w:szCs w:val="20"/>
        </w:rPr>
      </w:pPr>
      <w:r w:rsidRPr="00D40A40">
        <w:rPr>
          <w:sz w:val="20"/>
          <w:szCs w:val="20"/>
        </w:rPr>
        <w:lastRenderedPageBreak/>
        <w:t>Sketch the graph of each of the following rational functions.  Find the x-intercept(s), y-intercept, vertical, horizontal and slant asymptotes and any points of discontinuity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238"/>
        <w:gridCol w:w="5778"/>
      </w:tblGrid>
      <w:tr w:rsidR="001438BA" w:rsidTr="000B478D">
        <w:tc>
          <w:tcPr>
            <w:tcW w:w="5238" w:type="dxa"/>
          </w:tcPr>
          <w:p w:rsidR="001438BA" w:rsidRDefault="001438BA" w:rsidP="000B478D">
            <w:pPr>
              <w:rPr>
                <w:rFonts w:ascii="Comic Sans MS" w:hAnsi="Comic Sans MS"/>
              </w:rPr>
            </w:pPr>
          </w:p>
          <w:p w:rsidR="001438BA" w:rsidRDefault="002C026F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046" type="#_x0000_t32" style="position:absolute;margin-left:117.75pt;margin-top:22.35pt;width:0;height:198pt;z-index:251681792" o:connectortype="straight" strokeweight="1.5pt">
                  <v:stroke startarrow="block" endarrow="block"/>
                </v:shape>
              </w:pict>
            </w:r>
          </w:p>
          <w:p w:rsidR="001438BA" w:rsidRDefault="002C026F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045" type="#_x0000_t32" style="position:absolute;margin-left:15.75pt;margin-top:98.85pt;width:204.75pt;height:0;z-index:251680768" o:connectortype="straight" strokeweight="1.5pt">
                  <v:stroke startarrow="block" endarrow="block"/>
                </v:shape>
              </w:pict>
            </w:r>
            <w:r w:rsidR="001438BA">
              <w:rPr>
                <w:rFonts w:ascii="Comic Sans MS" w:hAnsi="Comic Sans MS"/>
              </w:rPr>
              <w:t xml:space="preserve">       </w:t>
            </w:r>
            <w:r w:rsidR="001438BA" w:rsidRPr="00D40A40">
              <w:rPr>
                <w:rFonts w:ascii="Comic Sans MS" w:hAnsi="Comic Sans MS"/>
                <w:position w:val="-102"/>
              </w:rPr>
              <w:object w:dxaOrig="7020" w:dyaOrig="7280">
                <v:shape id="_x0000_i1031" type="#_x0000_t75" style="width:190.5pt;height:196.5pt" o:ole="">
                  <v:imagedata r:id="rId5" o:title=""/>
                </v:shape>
                <o:OLEObject Type="Embed" ProgID="Equation.DSMT4" ShapeID="_x0000_i1031" DrawAspect="Content" ObjectID="_1451369481" r:id="rId13"/>
              </w:object>
            </w:r>
            <w:r w:rsidR="001438BA">
              <w:rPr>
                <w:rFonts w:ascii="Comic Sans MS" w:hAnsi="Comic Sans MS"/>
              </w:rPr>
              <w:t xml:space="preserve">      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x- intercept(s) ____________________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y- intercept________________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vertical asymptote(s):</w:t>
            </w:r>
          </w:p>
          <w:p w:rsidR="001438BA" w:rsidRDefault="002C026F" w:rsidP="000B47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____________________________________</w:t>
            </w:r>
          </w:p>
          <w:p w:rsidR="002C026F" w:rsidRDefault="002C026F" w:rsidP="000B47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horizontal asymptote:</w:t>
            </w:r>
            <w:r w:rsidR="002C026F">
              <w:rPr>
                <w:rFonts w:ascii="Comic Sans MS" w:hAnsi="Comic Sans MS"/>
                <w:sz w:val="20"/>
                <w:szCs w:val="20"/>
              </w:rPr>
              <w:t xml:space="preserve">   ____________________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slant asymptote:</w:t>
            </w:r>
            <w:r w:rsidR="002C026F">
              <w:rPr>
                <w:rFonts w:ascii="Comic Sans MS" w:hAnsi="Comic Sans MS"/>
                <w:sz w:val="20"/>
                <w:szCs w:val="20"/>
              </w:rPr>
              <w:t xml:space="preserve">  ________________________</w:t>
            </w:r>
          </w:p>
          <w:p w:rsidR="001438BA" w:rsidRDefault="001438BA" w:rsidP="000B478D">
            <w:pPr>
              <w:rPr>
                <w:rFonts w:ascii="Comic Sans MS" w:hAnsi="Comic Sans MS"/>
              </w:rPr>
            </w:pPr>
          </w:p>
          <w:p w:rsidR="001438BA" w:rsidRDefault="001438BA" w:rsidP="000B478D">
            <w:pPr>
              <w:rPr>
                <w:rFonts w:ascii="Comic Sans MS" w:hAnsi="Comic Sans MS"/>
              </w:rPr>
            </w:pPr>
          </w:p>
          <w:p w:rsidR="001438BA" w:rsidRDefault="001438BA" w:rsidP="000B478D">
            <w:pPr>
              <w:rPr>
                <w:rFonts w:ascii="Comic Sans MS" w:hAnsi="Comic Sans MS"/>
              </w:rPr>
            </w:pPr>
          </w:p>
          <w:p w:rsidR="001438BA" w:rsidRDefault="001438BA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Point of Discontinuity: </w:t>
            </w:r>
          </w:p>
          <w:p w:rsidR="001438BA" w:rsidRDefault="001438BA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</w:t>
            </w:r>
            <w:r w:rsidR="00B029E7">
              <w:rPr>
                <w:rFonts w:ascii="Comic Sans MS" w:hAnsi="Comic Sans MS"/>
                <w:position w:val="-106"/>
              </w:rPr>
              <w:object w:dxaOrig="880" w:dyaOrig="2240">
                <v:shape id="_x0000_i1032" type="#_x0000_t75" style="width:100.5pt;height:121.5pt" o:ole="">
                  <v:imagedata r:id="rId7" o:title=""/>
                </v:shape>
                <o:OLEObject Type="Embed" ProgID="Equation.DSMT4" ShapeID="_x0000_i1032" DrawAspect="Content" ObjectID="_1451369482" r:id="rId14"/>
              </w:object>
            </w:r>
            <w:r w:rsidR="00B029E7">
              <w:rPr>
                <w:rFonts w:ascii="Comic Sans MS" w:hAnsi="Comic Sans MS"/>
              </w:rPr>
              <w:t xml:space="preserve">        </w:t>
            </w:r>
            <w:r>
              <w:rPr>
                <w:rFonts w:ascii="Comic Sans MS" w:hAnsi="Comic Sans MS"/>
              </w:rPr>
              <w:t xml:space="preserve"> </w:t>
            </w:r>
            <w:r w:rsidR="00B029E7">
              <w:rPr>
                <w:rFonts w:ascii="Comic Sans MS" w:hAnsi="Comic Sans MS"/>
                <w:position w:val="-106"/>
              </w:rPr>
              <w:object w:dxaOrig="880" w:dyaOrig="2240">
                <v:shape id="_x0000_i1033" type="#_x0000_t75" style="width:106.5pt;height:120.75pt" o:ole="">
                  <v:imagedata r:id="rId7" o:title=""/>
                </v:shape>
                <o:OLEObject Type="Embed" ProgID="Equation.DSMT4" ShapeID="_x0000_i1033" DrawAspect="Content" ObjectID="_1451369483" r:id="rId15"/>
              </w:object>
            </w:r>
          </w:p>
        </w:tc>
        <w:tc>
          <w:tcPr>
            <w:tcW w:w="5778" w:type="dxa"/>
          </w:tcPr>
          <w:p w:rsidR="001438BA" w:rsidRDefault="001438BA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</w:t>
            </w:r>
          </w:p>
          <w:p w:rsidR="001438BA" w:rsidRDefault="002C026F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048" type="#_x0000_t32" style="position:absolute;margin-left:129.6pt;margin-top:19.25pt;width:.75pt;height:209.25pt;z-index:251683840" o:connectortype="straight" strokeweight="1.5pt">
                  <v:stroke startarrow="block" endarrow="block"/>
                </v:shape>
              </w:pict>
            </w:r>
          </w:p>
          <w:p w:rsidR="001438BA" w:rsidRPr="001438BA" w:rsidRDefault="002C026F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047" type="#_x0000_t32" style="position:absolute;margin-left:28.35pt;margin-top:98.65pt;width:212.25pt;height:0;z-index:251682816" o:connectortype="straight" strokeweight="1.5pt">
                  <v:stroke startarrow="block" endarrow="block"/>
                </v:shape>
              </w:pict>
            </w:r>
            <w:r w:rsidR="001438BA">
              <w:rPr>
                <w:rFonts w:ascii="Comic Sans MS" w:hAnsi="Comic Sans MS"/>
              </w:rPr>
              <w:t xml:space="preserve">           </w:t>
            </w:r>
            <w:r w:rsidR="001438BA" w:rsidRPr="00D40A40">
              <w:rPr>
                <w:rFonts w:ascii="Comic Sans MS" w:hAnsi="Comic Sans MS"/>
                <w:position w:val="-102"/>
              </w:rPr>
              <w:object w:dxaOrig="7020" w:dyaOrig="7280">
                <v:shape id="_x0000_i1034" type="#_x0000_t75" style="width:189.75pt;height:196.5pt" o:ole="">
                  <v:imagedata r:id="rId5" o:title=""/>
                </v:shape>
                <o:OLEObject Type="Embed" ProgID="Equation.DSMT4" ShapeID="_x0000_i1034" DrawAspect="Content" ObjectID="_1451369484" r:id="rId16"/>
              </w:object>
            </w:r>
            <w:r w:rsidR="001438BA">
              <w:rPr>
                <w:rFonts w:ascii="Comic Sans MS" w:hAnsi="Comic Sans MS"/>
              </w:rPr>
              <w:t xml:space="preserve">     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x- intercept(s) __________________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y- intercept_____________________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vertical asymptote(s):</w:t>
            </w:r>
          </w:p>
          <w:p w:rsidR="001438BA" w:rsidRDefault="002C026F" w:rsidP="000B47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_________________________________________</w:t>
            </w:r>
          </w:p>
          <w:p w:rsidR="002C026F" w:rsidRDefault="002C026F" w:rsidP="000B47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horizontal asymptote:</w:t>
            </w:r>
            <w:r w:rsidR="002C026F">
              <w:rPr>
                <w:rFonts w:ascii="Comic Sans MS" w:hAnsi="Comic Sans MS"/>
                <w:sz w:val="20"/>
                <w:szCs w:val="20"/>
              </w:rPr>
              <w:t xml:space="preserve">  _________________________</w:t>
            </w:r>
          </w:p>
          <w:p w:rsidR="001438BA" w:rsidRDefault="001438BA" w:rsidP="000B478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slant asymptote:</w:t>
            </w:r>
            <w:r w:rsidR="002C026F">
              <w:rPr>
                <w:rFonts w:ascii="Comic Sans MS" w:hAnsi="Comic Sans MS"/>
                <w:sz w:val="20"/>
                <w:szCs w:val="20"/>
              </w:rPr>
              <w:t xml:space="preserve">  _____________________________</w:t>
            </w:r>
            <w:bookmarkStart w:id="0" w:name="_GoBack"/>
            <w:bookmarkEnd w:id="0"/>
          </w:p>
          <w:p w:rsidR="001438BA" w:rsidRDefault="001438BA" w:rsidP="000B478D">
            <w:pPr>
              <w:rPr>
                <w:rFonts w:ascii="Comic Sans MS" w:hAnsi="Comic Sans MS"/>
              </w:rPr>
            </w:pPr>
          </w:p>
          <w:p w:rsidR="001438BA" w:rsidRDefault="001438BA" w:rsidP="000B478D">
            <w:pPr>
              <w:rPr>
                <w:rFonts w:ascii="Comic Sans MS" w:hAnsi="Comic Sans MS"/>
              </w:rPr>
            </w:pPr>
          </w:p>
          <w:p w:rsidR="001438BA" w:rsidRDefault="001438BA" w:rsidP="000B478D">
            <w:pPr>
              <w:rPr>
                <w:rFonts w:ascii="Comic Sans MS" w:hAnsi="Comic Sans MS"/>
              </w:rPr>
            </w:pPr>
          </w:p>
          <w:p w:rsidR="001438BA" w:rsidRDefault="001438BA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Point of discontinuity: </w:t>
            </w:r>
          </w:p>
          <w:p w:rsidR="001438BA" w:rsidRDefault="001438BA" w:rsidP="000B478D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</w:t>
            </w:r>
            <w:r w:rsidR="00B029E7">
              <w:rPr>
                <w:rFonts w:ascii="Comic Sans MS" w:hAnsi="Comic Sans MS"/>
                <w:position w:val="-106"/>
              </w:rPr>
              <w:object w:dxaOrig="880" w:dyaOrig="2240">
                <v:shape id="_x0000_i1035" type="#_x0000_t75" style="width:99.75pt;height:121.5pt" o:ole="">
                  <v:imagedata r:id="rId7" o:title=""/>
                </v:shape>
                <o:OLEObject Type="Embed" ProgID="Equation.DSMT4" ShapeID="_x0000_i1035" DrawAspect="Content" ObjectID="_1451369485" r:id="rId17"/>
              </w:object>
            </w:r>
            <w:r w:rsidR="00B029E7">
              <w:rPr>
                <w:rFonts w:ascii="Comic Sans MS" w:hAnsi="Comic Sans MS"/>
              </w:rPr>
              <w:t xml:space="preserve">       </w:t>
            </w:r>
            <w:r>
              <w:rPr>
                <w:rFonts w:ascii="Comic Sans MS" w:hAnsi="Comic Sans MS"/>
              </w:rPr>
              <w:t xml:space="preserve">  </w:t>
            </w:r>
            <w:r w:rsidR="00B029E7">
              <w:rPr>
                <w:rFonts w:ascii="Comic Sans MS" w:hAnsi="Comic Sans MS"/>
                <w:position w:val="-106"/>
              </w:rPr>
              <w:object w:dxaOrig="880" w:dyaOrig="2240">
                <v:shape id="_x0000_i1036" type="#_x0000_t75" style="width:108pt;height:121.5pt" o:ole="">
                  <v:imagedata r:id="rId7" o:title=""/>
                </v:shape>
                <o:OLEObject Type="Embed" ProgID="Equation.DSMT4" ShapeID="_x0000_i1036" DrawAspect="Content" ObjectID="_1451369486" r:id="rId18"/>
              </w:object>
            </w:r>
          </w:p>
        </w:tc>
      </w:tr>
    </w:tbl>
    <w:p w:rsidR="00C352B3" w:rsidRDefault="00C352B3"/>
    <w:sectPr w:rsidR="00C352B3" w:rsidSect="001438BA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1438BA"/>
    <w:rsid w:val="001438BA"/>
    <w:rsid w:val="002C026F"/>
    <w:rsid w:val="007E32C7"/>
    <w:rsid w:val="00B029E7"/>
    <w:rsid w:val="00C352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  <o:rules v:ext="edit">
        <o:r id="V:Rule9" type="connector" idref="#_x0000_s1043"/>
        <o:r id="V:Rule10" type="connector" idref="#_x0000_s1042"/>
        <o:r id="V:Rule11" type="connector" idref="#_x0000_s1046"/>
        <o:r id="V:Rule12" type="connector" idref="#_x0000_s1047"/>
        <o:r id="V:Rule13" type="connector" idref="#_x0000_s1048"/>
        <o:r id="V:Rule14" type="connector" idref="#_x0000_s1041"/>
        <o:r id="V:Rule15" type="connector" idref="#_x0000_s1044"/>
        <o:r id="V:Rule16" type="connector" idref="#_x0000_s1045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52B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1438BA"/>
    <w:pPr>
      <w:spacing w:after="0" w:line="240" w:lineRule="auto"/>
    </w:pPr>
    <w:rPr>
      <w:rFonts w:ascii="Comic Sans MS" w:eastAsia="Times New Roman" w:hAnsi="Comic Sans MS" w:cs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1438BA"/>
    <w:rPr>
      <w:rFonts w:ascii="Comic Sans MS" w:eastAsia="Times New Roman" w:hAnsi="Comic Sans MS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10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oleObject" Target="embeddings/oleObject9.bin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282</Words>
  <Characters>161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1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oung</dc:creator>
  <cp:keywords/>
  <dc:description/>
  <cp:lastModifiedBy>Saint Viator</cp:lastModifiedBy>
  <cp:revision>3</cp:revision>
  <cp:lastPrinted>2011-11-15T16:52:00Z</cp:lastPrinted>
  <dcterms:created xsi:type="dcterms:W3CDTF">2010-11-23T20:09:00Z</dcterms:created>
  <dcterms:modified xsi:type="dcterms:W3CDTF">2014-01-16T15:23:00Z</dcterms:modified>
</cp:coreProperties>
</file>